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10.jpg" ContentType="image/jpg"/>
  <Override PartName="/word/media/image11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r>
              <w:t>重庆大学创意设计产业园</w:t>
            </w:r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重庆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A76BC7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  <w:r>
              <w:rPr>
                <w:rFonts w:ascii="宋体" w:eastAsia="宋体" w:hAnsi="宋体" w:hint="eastAsia"/>
                <w:szCs w:val="21"/>
              </w:rPr>
              <w:t>Y</w:t>
            </w:r>
            <w:r>
              <w:rPr>
                <w:rFonts w:ascii="宋体" w:eastAsia="宋体" w:hAnsi="宋体"/>
                <w:szCs w:val="21"/>
              </w:rPr>
              <w:t>B40226</w:t>
            </w: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r>
              <w:t>重庆大学</w:t>
            </w:r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3月13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9936078865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A76BC7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8059188" w:history="1">
        <w:r w:rsidR="00A76BC7" w:rsidRPr="00567782">
          <w:rPr>
            <w:rStyle w:val="a7"/>
            <w:rFonts w:ascii="黑体" w:eastAsia="黑体" w:hAnsi="黑体"/>
            <w:noProof/>
            <w:kern w:val="32"/>
          </w:rPr>
          <w:t>1.</w:t>
        </w:r>
        <w:r w:rsidR="00A76B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6BC7" w:rsidRPr="00567782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A76BC7">
          <w:rPr>
            <w:noProof/>
            <w:webHidden/>
          </w:rPr>
          <w:tab/>
        </w:r>
        <w:r w:rsidR="00A76BC7">
          <w:rPr>
            <w:noProof/>
            <w:webHidden/>
          </w:rPr>
          <w:fldChar w:fldCharType="begin"/>
        </w:r>
        <w:r w:rsidR="00A76BC7">
          <w:rPr>
            <w:noProof/>
            <w:webHidden/>
          </w:rPr>
          <w:instrText xml:space="preserve"> PAGEREF _Toc98059188 \h </w:instrText>
        </w:r>
        <w:r w:rsidR="00A76BC7">
          <w:rPr>
            <w:noProof/>
            <w:webHidden/>
          </w:rPr>
        </w:r>
        <w:r w:rsidR="00A76BC7">
          <w:rPr>
            <w:noProof/>
            <w:webHidden/>
          </w:rPr>
          <w:fldChar w:fldCharType="separate"/>
        </w:r>
        <w:r w:rsidR="00A76BC7">
          <w:rPr>
            <w:noProof/>
            <w:webHidden/>
          </w:rPr>
          <w:t>3</w:t>
        </w:r>
        <w:r w:rsidR="00A76BC7">
          <w:rPr>
            <w:noProof/>
            <w:webHidden/>
          </w:rPr>
          <w:fldChar w:fldCharType="end"/>
        </w:r>
      </w:hyperlink>
    </w:p>
    <w:p w:rsidR="00A76BC7" w:rsidRDefault="00A76B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59189" w:history="1">
        <w:r w:rsidRPr="00567782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1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59190" w:history="1">
        <w:r w:rsidRPr="00567782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1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59191" w:history="1">
        <w:r w:rsidRPr="00567782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59192" w:history="1">
        <w:r w:rsidRPr="00567782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59193" w:history="1">
        <w:r w:rsidRPr="00567782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59194" w:history="1">
        <w:r w:rsidRPr="00567782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59195" w:history="1">
        <w:r w:rsidRPr="00567782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59201" w:history="1">
        <w:r w:rsidRPr="00567782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2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59202" w:history="1">
        <w:r w:rsidRPr="00567782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2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59203" w:history="1">
        <w:r w:rsidRPr="00567782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2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8059204" w:history="1">
        <w:r w:rsidRPr="00567782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2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59205" w:history="1">
        <w:r w:rsidRPr="00567782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2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A76BC7" w:rsidRDefault="00A76BC7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59206" w:history="1">
        <w:r w:rsidRPr="00567782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67782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592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8059188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98059189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2927E0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综合办公楼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2927E0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重庆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2927E0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4200㎡</w:t>
            </w:r>
            <w:r w:rsidR="00F87D86"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2927E0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2927E0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4</w:t>
            </w:r>
            <w:r w:rsidR="002927E0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米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_GoBack"/>
            <w:bookmarkEnd w:id="13"/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4" w:name="_Toc98059190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4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5" w:name="平面图"/>
      <w:bookmarkEnd w:id="15"/>
      <w:r>
        <w:rPr>
          <w:noProof/>
        </w:rPr>
        <w:drawing>
          <wp:inline distT="0" distB="0" distL="0" distR="0" wp14:anchorId="653B07BA" wp14:editId="24A459FE">
            <wp:extent cx="5667375" cy="303847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472" w:rsidRDefault="00FE1B1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77472" w:rsidRDefault="00FE1B1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501D1C92" wp14:editId="07DDE8D4">
            <wp:extent cx="5667375" cy="44386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43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472" w:rsidRDefault="00FE1B1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77472" w:rsidRDefault="00FE1B1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739D40C" wp14:editId="3088B1B1">
            <wp:extent cx="5667375" cy="45148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51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472" w:rsidRDefault="00FE1B1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77472" w:rsidRDefault="00FE1B1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0715AB45" wp14:editId="655832FB">
            <wp:extent cx="5667375" cy="45148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51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7472" w:rsidRDefault="00FE1B1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477472" w:rsidRDefault="00477472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6" w:name="_Toc98059191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6"/>
      <w:proofErr w:type="spellEnd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7" w:name="三维视图"/>
            <w:r>
              <w:t>请先在[模型观察]命令中保存图片！</w:t>
            </w:r>
            <w:bookmarkEnd w:id="17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8059192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8"/>
    </w:p>
    <w:p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8059193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9"/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8059194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0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3A8BAE0" wp14:editId="7B15E83B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</w:t>
      </w:r>
      <w:r w:rsidR="00967F7C">
        <w:rPr>
          <w:rFonts w:ascii="宋体" w:eastAsia="宋体" w:hAnsi="宋体" w:hint="eastAsia"/>
          <w:lang w:val="x-none"/>
        </w:rPr>
        <w:lastRenderedPageBreak/>
        <w:t>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</w:t>
      </w:r>
      <w:proofErr w:type="gramStart"/>
      <w:r>
        <w:rPr>
          <w:rFonts w:ascii="宋体" w:eastAsia="宋体" w:hAnsi="宋体" w:hint="eastAsia"/>
          <w:lang w:val="x-none"/>
        </w:rPr>
        <w:t>物</w:t>
      </w:r>
      <w:r w:rsidR="00967F7C">
        <w:rPr>
          <w:rFonts w:ascii="宋体" w:eastAsia="宋体" w:hAnsi="宋体" w:hint="eastAsia"/>
          <w:lang w:val="x-none"/>
        </w:rPr>
        <w:t>预评价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30.5pt" o:ole="">
            <v:imagedata r:id="rId18" o:title=""/>
          </v:shape>
          <o:OLEObject Type="Embed" ProgID="Equation.DSMT4" ShapeID="_x0000_i1025" DrawAspect="Content" ObjectID="_1708672110" r:id="rId19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proofErr w:type="spellStart"/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proofErr w:type="spellEnd"/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proofErr w:type="spellEnd"/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</w:t>
      </w:r>
      <w:proofErr w:type="spellStart"/>
      <w:r w:rsidR="00E853C4">
        <w:rPr>
          <w:rFonts w:ascii="宋体" w:eastAsia="宋体" w:hAnsi="宋体" w:hint="eastAsia"/>
          <w:lang w:val="x-none"/>
        </w:rPr>
        <w:t>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proofErr w:type="spellEnd"/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1" w:name="_Toc98059195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1"/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8059196"/>
      <w:bookmarkEnd w:id="22"/>
    </w:p>
    <w:p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8059197"/>
      <w:bookmarkEnd w:id="23"/>
    </w:p>
    <w:p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8059198"/>
      <w:bookmarkEnd w:id="24"/>
    </w:p>
    <w:p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8059199"/>
      <w:bookmarkEnd w:id="25"/>
    </w:p>
    <w:p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6" w:name="_Toc98059200"/>
      <w:bookmarkEnd w:id="26"/>
    </w:p>
    <w:p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7" w:name="_Toc98059201"/>
      <w:proofErr w:type="spellStart"/>
      <w:r w:rsidRPr="00E82A16">
        <w:rPr>
          <w:rFonts w:hint="eastAsia"/>
          <w:sz w:val="24"/>
          <w:szCs w:val="24"/>
        </w:rPr>
        <w:t>渗透风量</w:t>
      </w:r>
      <w:bookmarkEnd w:id="27"/>
      <w:proofErr w:type="spellEnd"/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8" w:name="渗透风量"/>
      <w:r>
        <w:t>本项目忽略渗透风量的影响。</w:t>
      </w:r>
      <w:bookmarkEnd w:id="28"/>
    </w:p>
    <w:p w:rsidR="00F87D86" w:rsidRDefault="00F87D86" w:rsidP="00ED2CB7">
      <w:pPr>
        <w:pStyle w:val="2"/>
        <w:rPr>
          <w:sz w:val="24"/>
          <w:szCs w:val="24"/>
        </w:rPr>
      </w:pPr>
      <w:bookmarkStart w:id="29" w:name="_Toc98059202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9"/>
      <w:proofErr w:type="spellEnd"/>
    </w:p>
    <w:p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30" w:name="室内颗粒物源强表"/>
      <w:r>
        <w:t>该项目室内颗粒物源强为0。</w:t>
      </w:r>
      <w:bookmarkEnd w:id="30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1" w:name="_Toc98059203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1"/>
      <w:proofErr w:type="spellEnd"/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2" w:name="室外颗粒物逐时浓度图"/>
      <w:bookmarkEnd w:id="32"/>
      <w:r>
        <w:rPr>
          <w:noProof/>
        </w:rPr>
        <w:lastRenderedPageBreak/>
        <w:drawing>
          <wp:inline distT="0" distB="0" distL="0" distR="0" wp14:anchorId="127B1CDE" wp14:editId="180F26D3">
            <wp:extent cx="5667375" cy="288607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3" w:name="_Toc98059204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3"/>
      <w:proofErr w:type="spellEnd"/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4" w:name="房间及渗透风量表"/>
      <w:bookmarkEnd w:id="34"/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5" w:name="通风净化表"/>
      <w:bookmarkEnd w:id="35"/>
      <w:r>
        <w:rPr>
          <w:rFonts w:ascii="宋体" w:eastAsia="宋体" w:hAnsi="宋体"/>
          <w:sz w:val="20"/>
          <w:szCs w:val="20"/>
        </w:rPr>
        <w:t>表5.4-1 关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4868"/>
      </w:tblGrid>
      <w:tr w:rsidR="00477472">
        <w:tc>
          <w:tcPr>
            <w:tcW w:w="905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4867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1182.2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525.0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256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242.6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251.0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163.6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470.4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470.4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472.6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64.1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297.7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300.2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81.3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茶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335.5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会议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665.7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153.2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5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活动区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860.4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1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820.0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3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466.6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4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466.6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466.6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2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327.6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3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153.2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5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414.8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7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942.9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3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466.6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4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466.6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5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217.1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7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295.3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9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668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1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325.5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2</w:t>
            </w:r>
          </w:p>
        </w:tc>
        <w:tc>
          <w:tcPr>
            <w:tcW w:w="1358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4867" w:type="dxa"/>
            <w:vAlign w:val="center"/>
          </w:tcPr>
          <w:p w:rsidR="00477472" w:rsidRDefault="00FE1B16">
            <w:pPr>
              <w:jc w:val="center"/>
            </w:pPr>
            <w:r>
              <w:t>138.6</w:t>
            </w:r>
          </w:p>
        </w:tc>
      </w:tr>
    </w:tbl>
    <w:p w:rsidR="00477472" w:rsidRDefault="00477472">
      <w:pPr>
        <w:jc w:val="center"/>
        <w:rPr>
          <w:rFonts w:ascii="宋体" w:eastAsia="宋体" w:hAnsi="宋体"/>
        </w:rPr>
      </w:pPr>
    </w:p>
    <w:p w:rsidR="00477472" w:rsidRDefault="00FE1B16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sz w:val="20"/>
          <w:szCs w:val="20"/>
        </w:rPr>
        <w:t>表</w:t>
      </w:r>
      <w:r>
        <w:rPr>
          <w:rFonts w:ascii="宋体" w:eastAsia="宋体" w:hAnsi="宋体"/>
          <w:sz w:val="20"/>
          <w:szCs w:val="20"/>
        </w:rPr>
        <w:t xml:space="preserve">5.4-2 </w:t>
      </w:r>
      <w:r>
        <w:rPr>
          <w:rFonts w:ascii="宋体" w:eastAsia="宋体" w:hAnsi="宋体"/>
          <w:sz w:val="20"/>
          <w:szCs w:val="20"/>
        </w:rPr>
        <w:t>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477472">
        <w:tc>
          <w:tcPr>
            <w:tcW w:w="905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364.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7881.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50.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500.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513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712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85.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617.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501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673.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1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展厅（单层及顶层）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8355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7852.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2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27.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90.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3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940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135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4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940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135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5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945.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15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6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28.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27.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7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595.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984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8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600.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1.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9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62.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542.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0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茶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671.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236.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1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.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338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2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331.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438.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3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6.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21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5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活动区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720.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5736.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1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640.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5466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3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933.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110.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4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933.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110.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5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933.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110.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6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532.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1774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7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连接通道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625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5419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9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.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339.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0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3.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343.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1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2.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342.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2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655.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184.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3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6.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21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5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</w:t>
            </w:r>
            <w:r>
              <w:lastRenderedPageBreak/>
              <w:t>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lastRenderedPageBreak/>
              <w:t>829.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765.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6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966.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219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7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885.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6286.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8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439.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1463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9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15.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51.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3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399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665.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4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399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665.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5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651.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170.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7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885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953.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8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645.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5485.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9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6.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6688.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0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788.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5962.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1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976.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255.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2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15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385.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4</w:t>
            </w:r>
          </w:p>
        </w:tc>
        <w:tc>
          <w:tcPr>
            <w:tcW w:w="1697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3784.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5948.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0.9</w:t>
            </w:r>
          </w:p>
        </w:tc>
      </w:tr>
    </w:tbl>
    <w:p w:rsidR="00477472" w:rsidRDefault="00477472">
      <w:pPr>
        <w:jc w:val="center"/>
        <w:rPr>
          <w:rFonts w:ascii="宋体" w:eastAsia="宋体" w:hAnsi="宋体"/>
        </w:rPr>
      </w:pPr>
    </w:p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6" w:name="_Toc98059205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6"/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477472">
        <w:tc>
          <w:tcPr>
            <w:tcW w:w="905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展厅（单</w:t>
            </w:r>
            <w:r>
              <w:lastRenderedPageBreak/>
              <w:t>层及顶层）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茶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活动区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连接通道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0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6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301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3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5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7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8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09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0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2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905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4014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7" w:name="室内颗粒物达标判定表"/>
      <w:bookmarkEnd w:id="37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8" w:name="颗粒物达标判定图"/>
      <w:bookmarkEnd w:id="38"/>
      <w:r>
        <w:rPr>
          <w:noProof/>
        </w:rPr>
        <w:drawing>
          <wp:inline distT="0" distB="0" distL="0" distR="0" wp14:anchorId="18512CA5" wp14:editId="7D2A6E0F">
            <wp:extent cx="5667375" cy="34004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477472">
        <w:tc>
          <w:tcPr>
            <w:tcW w:w="679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477472">
        <w:tc>
          <w:tcPr>
            <w:tcW w:w="679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</w:t>
            </w:r>
            <w:r>
              <w:lastRenderedPageBreak/>
              <w:t>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lastRenderedPageBreak/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展厅（单层及顶层）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茶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活动区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04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07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连接通道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09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10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11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12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</w:t>
            </w:r>
            <w:r>
              <w:lastRenderedPageBreak/>
              <w:t>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lastRenderedPageBreak/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13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15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16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17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18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3019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走道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 w:val="restart"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4003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4004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4005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4007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4008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4009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4010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4011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办公</w:t>
            </w:r>
            <w:r>
              <w:t>-</w:t>
            </w:r>
            <w:r>
              <w:t>普通办公室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4012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77472">
        <w:tc>
          <w:tcPr>
            <w:tcW w:w="679" w:type="dxa"/>
            <w:vMerge/>
            <w:vAlign w:val="center"/>
          </w:tcPr>
          <w:p w:rsidR="00477472" w:rsidRDefault="00FE1B16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477472" w:rsidRDefault="00FE1B16">
            <w:pPr>
              <w:jc w:val="center"/>
            </w:pPr>
            <w:r>
              <w:t>4014</w:t>
            </w:r>
          </w:p>
        </w:tc>
        <w:tc>
          <w:tcPr>
            <w:tcW w:w="1301" w:type="dxa"/>
            <w:vAlign w:val="center"/>
          </w:tcPr>
          <w:p w:rsidR="00477472" w:rsidRDefault="00FE1B16">
            <w:pPr>
              <w:jc w:val="center"/>
            </w:pPr>
            <w:r>
              <w:t>庭院</w:t>
            </w:r>
          </w:p>
        </w:tc>
        <w:tc>
          <w:tcPr>
            <w:tcW w:w="905" w:type="dxa"/>
            <w:vAlign w:val="center"/>
          </w:tcPr>
          <w:p w:rsidR="00477472" w:rsidRDefault="00FE1B16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477472" w:rsidRDefault="00FE1B16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9" w:name="室内PM10日均值达标判定表"/>
      <w:bookmarkEnd w:id="39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40" w:name="PM10日均值达标判定图"/>
      <w:bookmarkEnd w:id="40"/>
      <w:r>
        <w:rPr>
          <w:noProof/>
        </w:rPr>
        <w:drawing>
          <wp:inline distT="0" distB="0" distL="0" distR="0" wp14:anchorId="5FCD3786" wp14:editId="5ED7F61B">
            <wp:extent cx="5667375" cy="30861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lastRenderedPageBreak/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1" w:name="_Toc98059206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1"/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2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2μg/m³</w:t>
            </w:r>
            <w:bookmarkEnd w:id="42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3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3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4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4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3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1B16" w:rsidRDefault="00FE1B16" w:rsidP="00AB7079">
      <w:r>
        <w:separator/>
      </w:r>
    </w:p>
  </w:endnote>
  <w:endnote w:type="continuationSeparator" w:id="0">
    <w:p w:rsidR="00FE1B16" w:rsidRDefault="00FE1B16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D6117D" w:rsidRDefault="00FE1B16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2927E0">
              <w:rPr>
                <w:rFonts w:ascii="宋体" w:eastAsia="宋体" w:hAnsi="宋体"/>
                <w:bCs/>
                <w:noProof/>
                <w:sz w:val="20"/>
                <w:szCs w:val="20"/>
              </w:rPr>
              <w:t>17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2927E0">
              <w:rPr>
                <w:rFonts w:ascii="宋体" w:eastAsia="宋体" w:hAnsi="宋体"/>
                <w:bCs/>
                <w:noProof/>
                <w:sz w:val="20"/>
                <w:szCs w:val="20"/>
              </w:rPr>
              <w:t>17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1B16" w:rsidRDefault="00FE1B16" w:rsidP="00AB7079">
      <w:r>
        <w:separator/>
      </w:r>
    </w:p>
  </w:footnote>
  <w:footnote w:type="continuationSeparator" w:id="0">
    <w:p w:rsidR="00FE1B16" w:rsidRDefault="00FE1B16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5A2F9F85" wp14:editId="7007A7C7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BA5AFA5" wp14:editId="1E504CB2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6BC7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27E0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472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76BC7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  <w:rsid w:val="00FE1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82E60E"/>
  <w15:docId w15:val="{5DA8E189-3E3D-4090-A66B-3B1669E2D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header" Target="header3.xm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004;&#20043;&#33777;\AppData\Local\Temp\tmp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3</TotalTime>
  <Pages>17</Pages>
  <Words>1176</Words>
  <Characters>6707</Characters>
  <Application>Microsoft Office Word</Application>
  <DocSecurity>0</DocSecurity>
  <Lines>55</Lines>
  <Paragraphs>15</Paragraphs>
  <ScaleCrop>false</ScaleCrop>
  <Company>Microsoft</Company>
  <LinksUpToDate>false</LinksUpToDate>
  <CharactersWithSpaces>7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姜之菱</dc:creator>
  <cp:lastModifiedBy>姜之菱</cp:lastModifiedBy>
  <cp:revision>2</cp:revision>
  <dcterms:created xsi:type="dcterms:W3CDTF">2022-03-13T02:19:00Z</dcterms:created>
  <dcterms:modified xsi:type="dcterms:W3CDTF">2022-03-13T02:22:00Z</dcterms:modified>
</cp:coreProperties>
</file>